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9"/>
  </p:notesMasterIdLst>
  <p:sldIdLst>
    <p:sldId id="290" r:id="rId5"/>
    <p:sldId id="332" r:id="rId6"/>
    <p:sldId id="333" r:id="rId7"/>
    <p:sldId id="335" r:id="rId8"/>
    <p:sldId id="334" r:id="rId9"/>
    <p:sldId id="336" r:id="rId10"/>
    <p:sldId id="331" r:id="rId11"/>
    <p:sldId id="337" r:id="rId12"/>
    <p:sldId id="338" r:id="rId13"/>
    <p:sldId id="339" r:id="rId14"/>
    <p:sldId id="340" r:id="rId15"/>
    <p:sldId id="341" r:id="rId16"/>
    <p:sldId id="342" r:id="rId17"/>
    <p:sldId id="343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00000"/>
    <a:srgbClr val="A50021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EBA6A14-0065-43C2-8419-FD6E71F52013}" v="7" dt="2022-04-05T14:01:10.41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50" d="100"/>
          <a:sy n="150" d="100"/>
        </p:scale>
        <p:origin x="2028" y="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orn, Joseph Francis" userId="f83a568a-c35c-4670-b5cc-f8da1f75de10" providerId="ADAL" clId="{4EBA6A14-0065-43C2-8419-FD6E71F52013}"/>
    <pc:docChg chg="custSel modSld">
      <pc:chgData name="Horn, Joseph Francis" userId="f83a568a-c35c-4670-b5cc-f8da1f75de10" providerId="ADAL" clId="{4EBA6A14-0065-43C2-8419-FD6E71F52013}" dt="2022-04-05T14:02:38.274" v="126" actId="1076"/>
      <pc:docMkLst>
        <pc:docMk/>
      </pc:docMkLst>
      <pc:sldChg chg="addSp modSp mod">
        <pc:chgData name="Horn, Joseph Francis" userId="f83a568a-c35c-4670-b5cc-f8da1f75de10" providerId="ADAL" clId="{4EBA6A14-0065-43C2-8419-FD6E71F52013}" dt="2022-04-05T14:02:38.274" v="126" actId="1076"/>
        <pc:sldMkLst>
          <pc:docMk/>
          <pc:sldMk cId="3130777370" sldId="333"/>
        </pc:sldMkLst>
        <pc:spChg chg="mod">
          <ac:chgData name="Horn, Joseph Francis" userId="f83a568a-c35c-4670-b5cc-f8da1f75de10" providerId="ADAL" clId="{4EBA6A14-0065-43C2-8419-FD6E71F52013}" dt="2022-04-05T14:02:25.797" v="122" actId="20577"/>
          <ac:spMkLst>
            <pc:docMk/>
            <pc:sldMk cId="3130777370" sldId="333"/>
            <ac:spMk id="3" creationId="{00000000-0000-0000-0000-000000000000}"/>
          </ac:spMkLst>
        </pc:spChg>
        <pc:graphicFrameChg chg="mod">
          <ac:chgData name="Horn, Joseph Francis" userId="f83a568a-c35c-4670-b5cc-f8da1f75de10" providerId="ADAL" clId="{4EBA6A14-0065-43C2-8419-FD6E71F52013}" dt="2022-04-05T14:02:38.274" v="126" actId="1076"/>
          <ac:graphicFrameMkLst>
            <pc:docMk/>
            <pc:sldMk cId="3130777370" sldId="333"/>
            <ac:graphicFrameMk id="4" creationId="{00000000-0000-0000-0000-000000000000}"/>
          </ac:graphicFrameMkLst>
        </pc:graphicFrameChg>
        <pc:graphicFrameChg chg="add mod">
          <ac:chgData name="Horn, Joseph Francis" userId="f83a568a-c35c-4670-b5cc-f8da1f75de10" providerId="ADAL" clId="{4EBA6A14-0065-43C2-8419-FD6E71F52013}" dt="2022-04-05T14:02:19.529" v="118" actId="1076"/>
          <ac:graphicFrameMkLst>
            <pc:docMk/>
            <pc:sldMk cId="3130777370" sldId="333"/>
            <ac:graphicFrameMk id="5" creationId="{7FD850FA-7B05-4F24-AE5D-C1A80B5F01F3}"/>
          </ac:graphicFrameMkLst>
        </pc:graphicFrameChg>
        <pc:graphicFrameChg chg="mod">
          <ac:chgData name="Horn, Joseph Francis" userId="f83a568a-c35c-4670-b5cc-f8da1f75de10" providerId="ADAL" clId="{4EBA6A14-0065-43C2-8419-FD6E71F52013}" dt="2022-04-05T14:02:22.693" v="120" actId="1076"/>
          <ac:graphicFrameMkLst>
            <pc:docMk/>
            <pc:sldMk cId="3130777370" sldId="333"/>
            <ac:graphicFrameMk id="8" creationId="{00000000-0000-0000-0000-000000000000}"/>
          </ac:graphicFrameMkLst>
        </pc:graphicFrameChg>
        <pc:graphicFrameChg chg="mod">
          <ac:chgData name="Horn, Joseph Francis" userId="f83a568a-c35c-4670-b5cc-f8da1f75de10" providerId="ADAL" clId="{4EBA6A14-0065-43C2-8419-FD6E71F52013}" dt="2022-04-05T14:02:28.387" v="123" actId="1076"/>
          <ac:graphicFrameMkLst>
            <pc:docMk/>
            <pc:sldMk cId="3130777370" sldId="333"/>
            <ac:graphicFrameMk id="9" creationId="{00000000-0000-0000-0000-000000000000}"/>
          </ac:graphicFrameMkLst>
        </pc:graphicFrameChg>
        <pc:graphicFrameChg chg="mod">
          <ac:chgData name="Horn, Joseph Francis" userId="f83a568a-c35c-4670-b5cc-f8da1f75de10" providerId="ADAL" clId="{4EBA6A14-0065-43C2-8419-FD6E71F52013}" dt="2022-04-05T14:02:30.691" v="124" actId="1076"/>
          <ac:graphicFrameMkLst>
            <pc:docMk/>
            <pc:sldMk cId="3130777370" sldId="333"/>
            <ac:graphicFrameMk id="11" creationId="{00000000-0000-0000-0000-000000000000}"/>
          </ac:graphicFrameMkLst>
        </pc:graphicFrameChg>
        <pc:graphicFrameChg chg="mod">
          <ac:chgData name="Horn, Joseph Francis" userId="f83a568a-c35c-4670-b5cc-f8da1f75de10" providerId="ADAL" clId="{4EBA6A14-0065-43C2-8419-FD6E71F52013}" dt="2022-04-05T14:02:33.034" v="125" actId="1076"/>
          <ac:graphicFrameMkLst>
            <pc:docMk/>
            <pc:sldMk cId="3130777370" sldId="333"/>
            <ac:graphicFrameMk id="12" creationId="{00000000-0000-0000-0000-000000000000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D76FFE-CDE5-4DDB-B330-86D30ABDF498}" type="datetimeFigureOut">
              <a:rPr lang="en-US" smtClean="0"/>
              <a:t>4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1A68F1-9D66-4F9F-82B7-A37718BAF5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765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1A68F1-9D66-4F9F-82B7-A37718BAF52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7675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1A68F1-9D66-4F9F-82B7-A37718BAF52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604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28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442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043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044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214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849345"/>
            <a:ext cx="3886200" cy="532761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849345"/>
            <a:ext cx="3886200" cy="532761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789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726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203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5082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556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470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184057"/>
            <a:ext cx="7886700" cy="4859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805758"/>
            <a:ext cx="7886700" cy="53712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B117A4-3110-4659-A129-55494575642B}" type="datetimeFigureOut">
              <a:rPr lang="en-US" smtClean="0"/>
              <a:t>4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60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with Feed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Will study behavior of rotorcraft with feedback control</a:t>
            </a:r>
          </a:p>
          <a:p>
            <a:r>
              <a:rPr lang="en-US" sz="2400" dirty="0"/>
              <a:t>Two motivations:</a:t>
            </a:r>
          </a:p>
          <a:p>
            <a:pPr lvl="1"/>
            <a:r>
              <a:rPr lang="en-US" dirty="0"/>
              <a:t>Feedback control design is important for modern rotorcraft engineering, because so many rotorcraft now feature some type of Automatic Flight Control System (AFCS) that uses feedback</a:t>
            </a:r>
          </a:p>
          <a:p>
            <a:pPr lvl="1"/>
            <a:r>
              <a:rPr lang="en-US" dirty="0"/>
              <a:t>Feedback control theory is also used to understand how a pilot controls a rotorcraft, and is therefore integral to understanding rotorcraft handling qualities</a:t>
            </a:r>
          </a:p>
          <a:p>
            <a:r>
              <a:rPr lang="en-US" dirty="0"/>
              <a:t>Most rotorcraft are inherently unstable over some portion of the flight envelope, so they must be stabilized either by a pilot or an AFCS (or sometimes both)</a:t>
            </a:r>
          </a:p>
        </p:txBody>
      </p:sp>
    </p:spTree>
    <p:extLst>
      <p:ext uri="{BB962C8B-B14F-4D97-AF65-F5344CB8AC3E}">
        <p14:creationId xmlns:p14="http://schemas.microsoft.com/office/powerpoint/2010/main" val="13869563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: Longitudinal Dynamics of UH-60 in Hov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t transfer function from cyclic to pitch attitude: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ltool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long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4,1))% No need for sign change in gain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Apply root locus method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582" t="26344" r="5558" b="4506"/>
          <a:stretch/>
        </p:blipFill>
        <p:spPr>
          <a:xfrm>
            <a:off x="1296536" y="2286674"/>
            <a:ext cx="5636553" cy="42369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6012" y="3069780"/>
            <a:ext cx="325954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Max damping achieved for gain around K =  40 % /  radian (or  0.7 % / </a:t>
            </a:r>
            <a:r>
              <a:rPr lang="en-US" sz="1600" dirty="0" err="1">
                <a:solidFill>
                  <a:srgbClr val="FF0000"/>
                </a:solidFill>
              </a:rPr>
              <a:t>deg</a:t>
            </a:r>
            <a:r>
              <a:rPr lang="en-US" sz="1600" dirty="0">
                <a:solidFill>
                  <a:srgbClr val="FF0000"/>
                </a:solidFill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Mode </a:t>
            </a:r>
            <a:r>
              <a:rPr lang="en-US" sz="1600" i="1" dirty="0" err="1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1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>
                <a:solidFill>
                  <a:srgbClr val="FF0000"/>
                </a:solidFill>
              </a:rPr>
              <a:t> = 1.17 rad/sec, </a:t>
            </a:r>
            <a:r>
              <a:rPr lang="en-US" sz="1600" i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sz="1600" dirty="0">
                <a:solidFill>
                  <a:srgbClr val="FF0000"/>
                </a:solidFill>
              </a:rPr>
              <a:t> = 0.26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Damping is still not great</a:t>
            </a:r>
          </a:p>
          <a:p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>
            <a:stCxn id="5" idx="1"/>
          </p:cNvCxnSpPr>
          <p:nvPr/>
        </p:nvCxnSpPr>
        <p:spPr>
          <a:xfrm flipH="1">
            <a:off x="4114812" y="3854610"/>
            <a:ext cx="145120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02892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: Longitudinal Dynamics of UH-60 in Hov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805758"/>
            <a:ext cx="7886700" cy="2897335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How can we do better?</a:t>
            </a:r>
          </a:p>
          <a:p>
            <a:r>
              <a:rPr lang="en-US" sz="2000" dirty="0"/>
              <a:t>We need more damping in pitch.  This can be achieved by pitch rate feedback.  Could be achieved via pilot (increases pilot workload), or via a type of AFCS called a Stability Augmentation System (SAS)</a:t>
            </a:r>
          </a:p>
          <a:p>
            <a:r>
              <a:rPr lang="en-US" sz="2000" dirty="0"/>
              <a:t>In older rotorcraft, pitch and roll rate damping have also been enhanced by a type of mechanical feedback system -  a stabilizer bar.</a:t>
            </a:r>
          </a:p>
          <a:p>
            <a:r>
              <a:rPr lang="en-US" sz="2000" dirty="0"/>
              <a:t>System with rate feedback can be represented as a multi-loop feedback system with “inner” and “outer” feedback loops.</a:t>
            </a:r>
          </a:p>
          <a:p>
            <a:r>
              <a:rPr lang="en-US" sz="2000" dirty="0"/>
              <a:t>Will use known linearized kinematics of pitch attitud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91682"/>
              </p:ext>
            </p:extLst>
          </p:nvPr>
        </p:nvGraphicFramePr>
        <p:xfrm>
          <a:off x="2808217" y="3703093"/>
          <a:ext cx="281934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06080" progId="Equation.DSMT4">
                  <p:embed/>
                </p:oleObj>
              </mc:Choice>
              <mc:Fallback>
                <p:oleObj name="Equation" r:id="rId3" imgW="1879560" imgH="406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8217" y="3703093"/>
                        <a:ext cx="2819340" cy="60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291120" y="5112524"/>
            <a:ext cx="633882" cy="61414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US" baseline="-25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74023" y="5112524"/>
            <a:ext cx="602777" cy="61414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8" name="Straight Arrow Connector 7"/>
          <p:cNvCxnSpPr>
            <a:endCxn id="21" idx="1"/>
          </p:cNvCxnSpPr>
          <p:nvPr/>
        </p:nvCxnSpPr>
        <p:spPr>
          <a:xfrm>
            <a:off x="4876800" y="5417323"/>
            <a:ext cx="686959" cy="227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021882" y="5417323"/>
            <a:ext cx="72105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742939" y="5217156"/>
            <a:ext cx="404884" cy="40488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10" idx="6"/>
            <a:endCxn id="5" idx="1"/>
          </p:cNvCxnSpPr>
          <p:nvPr/>
        </p:nvCxnSpPr>
        <p:spPr>
          <a:xfrm>
            <a:off x="2147823" y="5419598"/>
            <a:ext cx="143297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endCxn id="10" idx="4"/>
          </p:cNvCxnSpPr>
          <p:nvPr/>
        </p:nvCxnSpPr>
        <p:spPr>
          <a:xfrm flipV="1">
            <a:off x="1945381" y="5622040"/>
            <a:ext cx="0" cy="81970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945381" y="6441743"/>
            <a:ext cx="4355543" cy="35557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6300924" y="5422058"/>
            <a:ext cx="0" cy="1055242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95969" y="4970992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m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45445" y="4991374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498554" y="5060552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7386" y="5047991"/>
            <a:ext cx="327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678013" y="5523978"/>
            <a:ext cx="327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3792"/>
              </p:ext>
            </p:extLst>
          </p:nvPr>
        </p:nvGraphicFramePr>
        <p:xfrm>
          <a:off x="6990373" y="5027283"/>
          <a:ext cx="17287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90373" y="5027283"/>
                        <a:ext cx="1728787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563759" y="5112524"/>
            <a:ext cx="362323" cy="61414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892815"/>
              </p:ext>
            </p:extLst>
          </p:nvPr>
        </p:nvGraphicFramePr>
        <p:xfrm>
          <a:off x="5649670" y="5130571"/>
          <a:ext cx="19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355320" progId="Equation.DSMT4">
                  <p:embed/>
                </p:oleObj>
              </mc:Choice>
              <mc:Fallback>
                <p:oleObj name="Equation" r:id="rId7" imgW="126720" imgH="3553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9670" y="5130571"/>
                        <a:ext cx="190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>
          <a:xfrm>
            <a:off x="3242002" y="5219571"/>
            <a:ext cx="404884" cy="40488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>
            <a:stCxn id="5" idx="3"/>
            <a:endCxn id="25" idx="2"/>
          </p:cNvCxnSpPr>
          <p:nvPr/>
        </p:nvCxnSpPr>
        <p:spPr>
          <a:xfrm>
            <a:off x="2925002" y="5419599"/>
            <a:ext cx="317000" cy="24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5" idx="6"/>
            <a:endCxn id="6" idx="1"/>
          </p:cNvCxnSpPr>
          <p:nvPr/>
        </p:nvCxnSpPr>
        <p:spPr>
          <a:xfrm flipV="1">
            <a:off x="3646886" y="5419599"/>
            <a:ext cx="627137" cy="24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1" idx="3"/>
          </p:cNvCxnSpPr>
          <p:nvPr/>
        </p:nvCxnSpPr>
        <p:spPr>
          <a:xfrm flipV="1">
            <a:off x="5926082" y="5417323"/>
            <a:ext cx="646206" cy="227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4324819" y="5864198"/>
            <a:ext cx="494362" cy="47897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Straight Arrow Connector 39"/>
          <p:cNvCxnSpPr>
            <a:endCxn id="38" idx="3"/>
          </p:cNvCxnSpPr>
          <p:nvPr/>
        </p:nvCxnSpPr>
        <p:spPr>
          <a:xfrm flipH="1">
            <a:off x="4819181" y="6103684"/>
            <a:ext cx="27992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endCxn id="25" idx="4"/>
          </p:cNvCxnSpPr>
          <p:nvPr/>
        </p:nvCxnSpPr>
        <p:spPr>
          <a:xfrm flipV="1">
            <a:off x="3444444" y="5624455"/>
            <a:ext cx="0" cy="4826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endCxn id="38" idx="1"/>
          </p:cNvCxnSpPr>
          <p:nvPr/>
        </p:nvCxnSpPr>
        <p:spPr>
          <a:xfrm>
            <a:off x="3444444" y="6103684"/>
            <a:ext cx="880375" cy="0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5099110" y="5429884"/>
            <a:ext cx="0" cy="673800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967685" y="4962566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2" name="Rectangle 61"/>
          <p:cNvSpPr/>
          <p:nvPr/>
        </p:nvSpPr>
        <p:spPr>
          <a:xfrm>
            <a:off x="2978080" y="4622042"/>
            <a:ext cx="2490124" cy="1769659"/>
          </a:xfrm>
          <a:prstGeom prst="rect">
            <a:avLst/>
          </a:prstGeom>
          <a:noFill/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307462" y="4594931"/>
            <a:ext cx="2024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Inner Loop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930995" y="4793888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69" name="Straight Arrow Connector 68"/>
          <p:cNvCxnSpPr>
            <a:stCxn id="67" idx="2"/>
          </p:cNvCxnSpPr>
          <p:nvPr/>
        </p:nvCxnSpPr>
        <p:spPr>
          <a:xfrm flipH="1">
            <a:off x="3092709" y="5163220"/>
            <a:ext cx="118972" cy="216426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32132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: Longitudinal Dynamics of UH-60 in Hov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derive the closed loop transfer funct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ave two gains we want to find, cannot apply classical root locus</a:t>
            </a:r>
          </a:p>
          <a:p>
            <a:r>
              <a:rPr lang="en-US" dirty="0"/>
              <a:t>Will apply successive loop closures, starting with the inner loop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296389"/>
              </p:ext>
            </p:extLst>
          </p:nvPr>
        </p:nvGraphicFramePr>
        <p:xfrm>
          <a:off x="1948929" y="1277037"/>
          <a:ext cx="440055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640" imgH="2057400" progId="Equation.DSMT4">
                  <p:embed/>
                </p:oleObj>
              </mc:Choice>
              <mc:Fallback>
                <p:oleObj name="Equation" r:id="rId2" imgW="2933640" imgH="2057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8929" y="1277037"/>
                        <a:ext cx="4400550" cy="308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5735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: Longitudinal Dynamics of UH-60 in Hov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805758"/>
            <a:ext cx="7886700" cy="5563197"/>
          </a:xfrm>
        </p:spPr>
        <p:txBody>
          <a:bodyPr/>
          <a:lstStyle/>
          <a:p>
            <a:r>
              <a:rPr lang="en-US" dirty="0"/>
              <a:t>First decrease </a:t>
            </a:r>
            <a:r>
              <a:rPr lang="en-US" sz="2000" dirty="0"/>
              <a:t>instability</a:t>
            </a:r>
            <a:r>
              <a:rPr lang="en-US" dirty="0"/>
              <a:t> of hover </a:t>
            </a:r>
            <a:r>
              <a:rPr lang="en-US" dirty="0" err="1"/>
              <a:t>phugoid</a:t>
            </a:r>
            <a:r>
              <a:rPr lang="en-US" dirty="0"/>
              <a:t> with rate feedback (note that it will not stabilize the poles) but will reduce frequency and decrease rate of divergence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ltool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long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3,1))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n create system with the rate feedback loop closed</a:t>
            </a:r>
          </a:p>
          <a:p>
            <a:pPr marL="0" indent="0">
              <a:buNone/>
            </a:pP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sys2=feedback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long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3,1),40.)</a:t>
            </a:r>
            <a:r>
              <a:rPr lang="en-US" dirty="0"/>
              <a:t>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6305" t="27735" r="5134" b="3929"/>
          <a:stretch/>
        </p:blipFill>
        <p:spPr>
          <a:xfrm>
            <a:off x="3775880" y="1988024"/>
            <a:ext cx="4028513" cy="288422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6340" y="2891528"/>
            <a:ext cx="325954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Selected gain of K =  40 % /  radian /se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Still unstable (cannot stabilize) but poles “less unstable”</a:t>
            </a:r>
          </a:p>
          <a:p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88102"/>
              </p:ext>
            </p:extLst>
          </p:nvPr>
        </p:nvGraphicFramePr>
        <p:xfrm>
          <a:off x="6220500" y="5843516"/>
          <a:ext cx="2305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406080" progId="Equation.DSMT4">
                  <p:embed/>
                </p:oleObj>
              </mc:Choice>
              <mc:Fallback>
                <p:oleObj name="Equation" r:id="rId3" imgW="1536480" imgH="406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0500" y="5843516"/>
                        <a:ext cx="23050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5203454" y="5954404"/>
            <a:ext cx="674182" cy="387824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772843" y="5500911"/>
            <a:ext cx="243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is creates this TF</a:t>
            </a:r>
          </a:p>
        </p:txBody>
      </p:sp>
    </p:spTree>
    <p:extLst>
      <p:ext uri="{BB962C8B-B14F-4D97-AF65-F5344CB8AC3E}">
        <p14:creationId xmlns:p14="http://schemas.microsoft.com/office/powerpoint/2010/main" val="23247083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: Longitudinal Dynamics of UH-60 in Hov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create loop transfer function for pitch attitude feedback by multiplying by integrator:</a:t>
            </a:r>
          </a:p>
          <a:p>
            <a:pPr marL="0" indent="0">
              <a:buNone/>
            </a:pP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sys3=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1,[1 0])*sys2</a:t>
            </a:r>
          </a:p>
          <a:p>
            <a:endParaRPr lang="en-US" dirty="0"/>
          </a:p>
          <a:p>
            <a:r>
              <a:rPr lang="en-US" dirty="0"/>
              <a:t>Apply root locus to this system:</a:t>
            </a:r>
          </a:p>
        </p:txBody>
      </p:sp>
      <p:sp>
        <p:nvSpPr>
          <p:cNvPr id="4" name="Right Arrow 3"/>
          <p:cNvSpPr/>
          <p:nvPr/>
        </p:nvSpPr>
        <p:spPr>
          <a:xfrm>
            <a:off x="3979704" y="2073890"/>
            <a:ext cx="674182" cy="387824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549093" y="1620397"/>
            <a:ext cx="243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is creates this T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083306"/>
              </p:ext>
            </p:extLst>
          </p:nvPr>
        </p:nvGraphicFramePr>
        <p:xfrm>
          <a:off x="5290403" y="1989729"/>
          <a:ext cx="1866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31640" progId="Equation.DSMT4">
                  <p:embed/>
                </p:oleObj>
              </mc:Choice>
              <mc:Fallback>
                <p:oleObj name="Equation" r:id="rId2" imgW="124452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90403" y="1989729"/>
                        <a:ext cx="1866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6568" t="25966" r="5703" b="3249"/>
          <a:stretch/>
        </p:blipFill>
        <p:spPr>
          <a:xfrm>
            <a:off x="1407834" y="3282882"/>
            <a:ext cx="4282517" cy="335902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07122" y="3316282"/>
            <a:ext cx="325954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Selected gain K =  40 % /  radian (or  0.7 % / </a:t>
            </a:r>
            <a:r>
              <a:rPr lang="en-US" sz="1600" dirty="0" err="1">
                <a:solidFill>
                  <a:srgbClr val="FF0000"/>
                </a:solidFill>
              </a:rPr>
              <a:t>deg</a:t>
            </a:r>
            <a:r>
              <a:rPr lang="en-US" sz="1600" dirty="0">
                <a:solidFill>
                  <a:srgbClr val="FF0000"/>
                </a:solidFill>
              </a:rPr>
              <a:t>) ag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Oscillatory mode: </a:t>
            </a:r>
            <a:r>
              <a:rPr lang="en-US" sz="1600" i="1" dirty="0" err="1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1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>
                <a:solidFill>
                  <a:srgbClr val="FF0000"/>
                </a:solidFill>
              </a:rPr>
              <a:t> = 0.46 rad/sec, </a:t>
            </a:r>
            <a:r>
              <a:rPr lang="en-US" sz="1600" i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sz="1600" dirty="0">
                <a:solidFill>
                  <a:srgbClr val="FF0000"/>
                </a:solidFill>
              </a:rPr>
              <a:t> = 0.9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Much more well damp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Could iterate (revisit rate gain) if desi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Final closed loop system defined by:</a:t>
            </a:r>
          </a:p>
          <a:p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69540" y="5562230"/>
            <a:ext cx="312457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c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feedback(40.*sys3,1.)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764117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with Feed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tandard structure of a feedback controller, with compensation in the forward path.  The helicopter dynamics are the “plant”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compensator can be as simple as a gain, or can include some kind of internal dynamics, or even much more complex logic and non-linear dynamics</a:t>
            </a:r>
          </a:p>
          <a:p>
            <a:r>
              <a:rPr lang="en-US" dirty="0"/>
              <a:t>We will mainly focus on linear control theory and linear feedback compensation that can be expressed in the form of either a state space system or a transfer function.</a:t>
            </a:r>
          </a:p>
          <a:p>
            <a:r>
              <a:rPr lang="en-US" dirty="0"/>
              <a:t>Consider the components of the feedback system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as classical transfer functions.</a:t>
            </a:r>
          </a:p>
          <a:p>
            <a:r>
              <a:rPr lang="en-US" dirty="0"/>
              <a:t>Signals can also be represented by their Laplace transforms:</a:t>
            </a:r>
          </a:p>
        </p:txBody>
      </p:sp>
      <p:sp>
        <p:nvSpPr>
          <p:cNvPr id="4" name="Rectangle 3"/>
          <p:cNvSpPr/>
          <p:nvPr/>
        </p:nvSpPr>
        <p:spPr>
          <a:xfrm>
            <a:off x="2502087" y="1833349"/>
            <a:ext cx="633882" cy="61414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3678070" y="1833349"/>
            <a:ext cx="602777" cy="61414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7" name="Straight Arrow Connector 6"/>
          <p:cNvCxnSpPr>
            <a:stCxn id="4" idx="3"/>
            <a:endCxn id="5" idx="1"/>
          </p:cNvCxnSpPr>
          <p:nvPr/>
        </p:nvCxnSpPr>
        <p:spPr>
          <a:xfrm>
            <a:off x="3135969" y="2140424"/>
            <a:ext cx="54210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280847" y="2140423"/>
            <a:ext cx="72105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964440" y="2138148"/>
            <a:ext cx="72105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1685497" y="1937981"/>
            <a:ext cx="404884" cy="40488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15" idx="6"/>
            <a:endCxn id="4" idx="1"/>
          </p:cNvCxnSpPr>
          <p:nvPr/>
        </p:nvCxnSpPr>
        <p:spPr>
          <a:xfrm>
            <a:off x="2090381" y="2140423"/>
            <a:ext cx="411706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5" idx="4"/>
          </p:cNvCxnSpPr>
          <p:nvPr/>
        </p:nvCxnSpPr>
        <p:spPr>
          <a:xfrm flipV="1">
            <a:off x="1887939" y="2342865"/>
            <a:ext cx="0" cy="5231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887939" y="2866030"/>
            <a:ext cx="2659037" cy="0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546976" y="2138149"/>
            <a:ext cx="0" cy="727881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127432" y="2416369"/>
            <a:ext cx="1448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ensator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647648" y="2416369"/>
            <a:ext cx="663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an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994176" y="1773364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000232" y="1753315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144768" y="1753315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550706" y="1739121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469944" y="1768816"/>
            <a:ext cx="327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620571" y="2244803"/>
            <a:ext cx="327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496079" y="1388702"/>
            <a:ext cx="29888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reference comman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tracking err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control inpu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output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579624"/>
              </p:ext>
            </p:extLst>
          </p:nvPr>
        </p:nvGraphicFramePr>
        <p:xfrm>
          <a:off x="1672674" y="6000825"/>
          <a:ext cx="5276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17560" imgH="241200" progId="Equation.DSMT4">
                  <p:embed/>
                </p:oleObj>
              </mc:Choice>
              <mc:Fallback>
                <p:oleObj name="Equation" r:id="rId3" imgW="3517560" imgH="24120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2674" y="6000825"/>
                        <a:ext cx="527685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8391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with Feed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50297"/>
            <a:ext cx="7886700" cy="5353932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Signals are related as follows:</a:t>
            </a:r>
          </a:p>
          <a:p>
            <a:endParaRPr lang="en-US" sz="2000" dirty="0"/>
          </a:p>
          <a:p>
            <a:r>
              <a:rPr lang="en-US" sz="2000" dirty="0"/>
              <a:t>The Closed Loop Transfer Function (CLTF)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/>
              <a:t>, can be derived as:</a:t>
            </a:r>
          </a:p>
          <a:p>
            <a:endParaRPr lang="en-US" sz="2000" dirty="0"/>
          </a:p>
          <a:p>
            <a:r>
              <a:rPr lang="en-US" sz="2000" dirty="0"/>
              <a:t>In general, these can be MIMO transfer functions (transfer function matrices) and vector signals</a:t>
            </a:r>
          </a:p>
          <a:p>
            <a:r>
              <a:rPr lang="en-US" sz="2000" dirty="0"/>
              <a:t>However, we will mostly use SISO analysis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 Open Loop Transfer Function (OLTF or just “loop transfer function”) is just the product of the plant and compensator:</a:t>
            </a:r>
          </a:p>
          <a:p>
            <a:endParaRPr lang="en-US" sz="2000" dirty="0"/>
          </a:p>
          <a:p>
            <a:r>
              <a:rPr lang="en-US" sz="2000" dirty="0"/>
              <a:t>The closed loop poles are governed by the roots of:</a:t>
            </a:r>
          </a:p>
          <a:p>
            <a:endParaRPr lang="en-US" sz="2000" dirty="0"/>
          </a:p>
          <a:p>
            <a:r>
              <a:rPr lang="en-US" sz="2000" dirty="0"/>
              <a:t>Suppose the compensator is just a constant (or gain)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/>
              <a:t>, we can look the variation in the poles with this parameter. This is a root locu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911"/>
              </p:ext>
            </p:extLst>
          </p:nvPr>
        </p:nvGraphicFramePr>
        <p:xfrm>
          <a:off x="1579798" y="1670749"/>
          <a:ext cx="5067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7880" imgH="266400" progId="Equation.DSMT4">
                  <p:embed/>
                </p:oleObj>
              </mc:Choice>
              <mc:Fallback>
                <p:oleObj name="Equation" r:id="rId2" imgW="3377880" imgH="266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79798" y="1670749"/>
                        <a:ext cx="50673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97738"/>
              </p:ext>
            </p:extLst>
          </p:nvPr>
        </p:nvGraphicFramePr>
        <p:xfrm>
          <a:off x="2672047" y="2998539"/>
          <a:ext cx="2400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06080" progId="Equation.DSMT4">
                  <p:embed/>
                </p:oleObj>
              </mc:Choice>
              <mc:Fallback>
                <p:oleObj name="Equation" r:id="rId4" imgW="1600200" imgH="406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2047" y="2998539"/>
                        <a:ext cx="2400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678143"/>
              </p:ext>
            </p:extLst>
          </p:nvPr>
        </p:nvGraphicFramePr>
        <p:xfrm>
          <a:off x="2590872" y="4330895"/>
          <a:ext cx="28765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215640" progId="Equation.DSMT4">
                  <p:embed/>
                </p:oleObj>
              </mc:Choice>
              <mc:Fallback>
                <p:oleObj name="Equation" r:id="rId6" imgW="191736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0872" y="4330895"/>
                        <a:ext cx="28765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56376"/>
              </p:ext>
            </p:extLst>
          </p:nvPr>
        </p:nvGraphicFramePr>
        <p:xfrm>
          <a:off x="3459398" y="5051729"/>
          <a:ext cx="1409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15640" progId="Equation.DSMT4">
                  <p:embed/>
                </p:oleObj>
              </mc:Choice>
              <mc:Fallback>
                <p:oleObj name="Equation" r:id="rId8" imgW="939600" imgH="215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9398" y="5051729"/>
                        <a:ext cx="14097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987647"/>
              </p:ext>
            </p:extLst>
          </p:nvPr>
        </p:nvGraphicFramePr>
        <p:xfrm>
          <a:off x="1306747" y="5982535"/>
          <a:ext cx="5715001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9880" imgH="419040" progId="Equation.DSMT4">
                  <p:embed/>
                </p:oleObj>
              </mc:Choice>
              <mc:Fallback>
                <p:oleObj name="Equation" r:id="rId10" imgW="380988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6747" y="5982535"/>
                        <a:ext cx="5715001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D850FA-7B05-4F24-AE5D-C1A80B5F0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24040"/>
              </p:ext>
            </p:extLst>
          </p:nvPr>
        </p:nvGraphicFramePr>
        <p:xfrm>
          <a:off x="1630598" y="962588"/>
          <a:ext cx="4483199" cy="31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98520" imgH="215640" progId="Equation.DSMT4">
                  <p:embed/>
                </p:oleObj>
              </mc:Choice>
              <mc:Fallback>
                <p:oleObj name="Equation" r:id="rId12" imgW="309852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FD850FA-7B05-4F24-AE5D-C1A80B5F01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0598" y="962588"/>
                        <a:ext cx="4483199" cy="312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777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with Feed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transfer functions are usually a ratio of a numerator polynomial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and a denominator polynomial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Implies as that </a:t>
            </a:r>
            <a:r>
              <a:rPr lang="en-US" dirty="0">
                <a:cs typeface="Times New Roman" panose="02020603050405020304" pitchFamily="18" charset="0"/>
              </a:rPr>
              <a:t>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US" dirty="0">
                <a:cs typeface="Times New Roman" panose="02020603050405020304" pitchFamily="18" charset="0"/>
              </a:rPr>
              <a:t>, </a:t>
            </a:r>
            <a:r>
              <a:rPr lang="en-US" dirty="0"/>
              <a:t>branches initiate at root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dirty="0">
                <a:cs typeface="Times New Roman" panose="02020603050405020304" pitchFamily="18" charset="0"/>
              </a:rPr>
              <a:t>i.e. the open loop poles. </a:t>
            </a:r>
          </a:p>
          <a:p>
            <a:endParaRPr lang="en-US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And 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cs typeface="Times New Roman" panose="02020603050405020304" pitchFamily="18" charset="0"/>
              </a:rPr>
              <a:t> -&gt; </a:t>
            </a:r>
            <a:r>
              <a:rPr lang="en-US" dirty="0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dirty="0">
                <a:cs typeface="Times New Roman" panose="02020603050405020304" pitchFamily="18" charset="0"/>
              </a:rPr>
              <a:t> branches either approach the roots of </a:t>
            </a:r>
            <a:r>
              <a:rPr lang="en-US" dirty="0"/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the transmission zeros of 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or they run along asymptotes where the roots grow infinitely larg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37000"/>
              </p:ext>
            </p:extLst>
          </p:nvPr>
        </p:nvGraphicFramePr>
        <p:xfrm>
          <a:off x="2411957" y="1776176"/>
          <a:ext cx="417150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406080" progId="Equation.DSMT4">
                  <p:embed/>
                </p:oleObj>
              </mc:Choice>
              <mc:Fallback>
                <p:oleObj name="Equation" r:id="rId2" imgW="2781000" imgH="406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1957" y="1776176"/>
                        <a:ext cx="4171500" cy="60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312028"/>
              </p:ext>
            </p:extLst>
          </p:nvPr>
        </p:nvGraphicFramePr>
        <p:xfrm>
          <a:off x="3345100" y="3344149"/>
          <a:ext cx="1676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41200" progId="Equation.DSMT4">
                  <p:embed/>
                </p:oleObj>
              </mc:Choice>
              <mc:Fallback>
                <p:oleObj name="Equation" r:id="rId4" imgW="111744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5100" y="3344149"/>
                        <a:ext cx="16764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671043"/>
              </p:ext>
            </p:extLst>
          </p:nvPr>
        </p:nvGraphicFramePr>
        <p:xfrm>
          <a:off x="3137138" y="4905376"/>
          <a:ext cx="1884362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850680" progId="Equation.DSMT4">
                  <p:embed/>
                </p:oleObj>
              </mc:Choice>
              <mc:Fallback>
                <p:oleObj name="Equation" r:id="rId6" imgW="1257120" imgH="850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7138" y="4905376"/>
                        <a:ext cx="1884362" cy="127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2585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with Feed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805758"/>
            <a:ext cx="7886700" cy="574061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Generating Root Loci in MATLAB:</a:t>
            </a:r>
          </a:p>
          <a:p>
            <a:pPr marL="457200" lvl="1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locu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ys); %Draws root locus and complementary root locus</a:t>
            </a:r>
          </a:p>
          <a:p>
            <a:pPr marL="457200" lvl="1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ltoo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ys,1); %Interactive root locus with negative feedback + positive gain</a:t>
            </a:r>
          </a:p>
          <a:p>
            <a:pPr marL="457200" lvl="1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ltoo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ys,-1); %Interactive root locus with negative feedback + negative gain (complementary root locus)</a:t>
            </a:r>
          </a:p>
          <a:p>
            <a:pPr marL="457200" lvl="1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sotoo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ys); %Lik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ltoo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but does a lot of other stuff</a:t>
            </a:r>
          </a:p>
          <a:p>
            <a:r>
              <a:rPr lang="en-US" dirty="0"/>
              <a:t>Note that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ys</a:t>
            </a:r>
            <a:r>
              <a:rPr lang="en-US" dirty="0"/>
              <a:t>  is the </a:t>
            </a:r>
            <a:r>
              <a:rPr lang="en-US" i="1" dirty="0"/>
              <a:t>loop transfer function and not the closed loop transfer function</a:t>
            </a:r>
          </a:p>
          <a:p>
            <a:r>
              <a:rPr lang="en-US" dirty="0"/>
              <a:t>All of these tools requir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ys </a:t>
            </a:r>
            <a:r>
              <a:rPr lang="en-US" dirty="0"/>
              <a:t>be SISO (Single Input / Single Output)</a:t>
            </a:r>
          </a:p>
          <a:p>
            <a:r>
              <a:rPr lang="en-US" dirty="0" err="1"/>
              <a:t>rltool</a:t>
            </a:r>
            <a:r>
              <a:rPr lang="en-US" dirty="0"/>
              <a:t> allows you to interactively change gain and move poles and zeros.  It is generally more useful than </a:t>
            </a:r>
            <a:r>
              <a:rPr lang="en-US" dirty="0" err="1"/>
              <a:t>rlocus</a:t>
            </a:r>
            <a:endParaRPr lang="en-US" dirty="0"/>
          </a:p>
          <a:p>
            <a:r>
              <a:rPr lang="en-US" dirty="0"/>
              <a:t>Often need to use zoom and pan tools to focus on portions of root locus of interest</a:t>
            </a:r>
          </a:p>
          <a:p>
            <a:r>
              <a:rPr lang="en-US" dirty="0"/>
              <a:t>Root loci usually have some branches that run move off to infinitely large values, so selecting appropriate axis scales (zoom) is important</a:t>
            </a:r>
          </a:p>
        </p:txBody>
      </p:sp>
    </p:spTree>
    <p:extLst>
      <p:ext uri="{BB962C8B-B14F-4D97-AF65-F5344CB8AC3E}">
        <p14:creationId xmlns:p14="http://schemas.microsoft.com/office/powerpoint/2010/main" val="17470528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: Longitudinal Dynamics of UH-60 in Hov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823955"/>
            <a:ext cx="7886700" cy="5936236"/>
          </a:xfrm>
        </p:spPr>
        <p:txBody>
          <a:bodyPr>
            <a:normAutofit/>
          </a:bodyPr>
          <a:lstStyle/>
          <a:p>
            <a:r>
              <a:rPr lang="en-US" dirty="0"/>
              <a:t>Know that the UH-60 has an unstable mode in hover, related to the longitudinal hover </a:t>
            </a:r>
            <a:r>
              <a:rPr lang="en-US" dirty="0" err="1"/>
              <a:t>phugoid</a:t>
            </a:r>
            <a:r>
              <a:rPr lang="en-US" dirty="0"/>
              <a:t> mod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ill attempt to stabilize the mode with feedback</a:t>
            </a:r>
          </a:p>
          <a:p>
            <a:r>
              <a:rPr lang="en-US" dirty="0"/>
              <a:t>Try stabilizing via longitudinal speed feedback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gai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is in (% long. stick) / (long. speed in fp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45667" y="2317734"/>
            <a:ext cx="5232523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_udlon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0.17048 (s+0.3478) (s^2 + 0.3362s + 7.11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---------------------------------------------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(s+1.123) (s+0.3482) (s^2 - 0.2839s + 0.3151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71520"/>
              </p:ext>
            </p:extLst>
          </p:nvPr>
        </p:nvGraphicFramePr>
        <p:xfrm>
          <a:off x="1712179" y="1524869"/>
          <a:ext cx="41481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457200" progId="Equation.DSMT4">
                  <p:embed/>
                </p:oleObj>
              </mc:Choice>
              <mc:Fallback>
                <p:oleObj name="Equation" r:id="rId2" imgW="259056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2179" y="1524869"/>
                        <a:ext cx="4148137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2655977" y="2909881"/>
            <a:ext cx="70525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008603" y="3322651"/>
            <a:ext cx="70525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946710" y="2676320"/>
            <a:ext cx="1724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roots of this term are in RHP</a:t>
            </a:r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>
            <a:off x="6532728" y="2999486"/>
            <a:ext cx="413982" cy="26440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166276" y="4580262"/>
            <a:ext cx="633882" cy="61414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42428" y="4580262"/>
            <a:ext cx="602777" cy="61414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14" name="Straight Arrow Connector 13"/>
          <p:cNvCxnSpPr>
            <a:stCxn id="12" idx="3"/>
            <a:endCxn id="13" idx="1"/>
          </p:cNvCxnSpPr>
          <p:nvPr/>
        </p:nvCxnSpPr>
        <p:spPr>
          <a:xfrm>
            <a:off x="3800158" y="4887337"/>
            <a:ext cx="74227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145205" y="4887336"/>
            <a:ext cx="72105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828798" y="4885061"/>
            <a:ext cx="72105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2549855" y="4684894"/>
            <a:ext cx="404884" cy="40488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>
            <a:stCxn id="17" idx="6"/>
            <a:endCxn id="12" idx="1"/>
          </p:cNvCxnSpPr>
          <p:nvPr/>
        </p:nvCxnSpPr>
        <p:spPr>
          <a:xfrm>
            <a:off x="2954739" y="4887336"/>
            <a:ext cx="211537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7" idx="4"/>
          </p:cNvCxnSpPr>
          <p:nvPr/>
        </p:nvCxnSpPr>
        <p:spPr>
          <a:xfrm flipV="1">
            <a:off x="2752297" y="5089778"/>
            <a:ext cx="0" cy="5231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752297" y="5612943"/>
            <a:ext cx="2659037" cy="0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5411334" y="4885062"/>
            <a:ext cx="0" cy="727881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602885" y="443873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m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786248" y="4485232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415064" y="4486034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334302" y="4515729"/>
            <a:ext cx="327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84929" y="4991716"/>
            <a:ext cx="327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75205"/>
              </p:ext>
            </p:extLst>
          </p:nvPr>
        </p:nvGraphicFramePr>
        <p:xfrm>
          <a:off x="6161773" y="4542942"/>
          <a:ext cx="17287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61773" y="4542942"/>
                        <a:ext cx="1728787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7686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: Longitudinal Dynamics of UH-60 in Hov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805758"/>
            <a:ext cx="7886700" cy="5676929"/>
          </a:xfrm>
        </p:spPr>
        <p:txBody>
          <a:bodyPr>
            <a:noAutofit/>
          </a:bodyPr>
          <a:lstStyle/>
          <a:p>
            <a:r>
              <a:rPr lang="en-US" dirty="0"/>
              <a:t>Trim UH-60 model and extract the decoupled 4 state model of the longitudinal dynamics. Apply </a:t>
            </a:r>
            <a:r>
              <a:rPr lang="en-US" dirty="0" err="1"/>
              <a:t>rltool</a:t>
            </a:r>
            <a:endParaRPr lang="en-US" dirty="0"/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G=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long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1,1); Pulls out u/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long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s) T.F.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ltool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G); Assumes negative feedback / positive gain</a:t>
            </a:r>
          </a:p>
          <a:p>
            <a:r>
              <a:rPr lang="en-US" dirty="0"/>
              <a:t>We see the following root locus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6904" t="25798" r="6049" b="3574"/>
          <a:stretch/>
        </p:blipFill>
        <p:spPr>
          <a:xfrm>
            <a:off x="1496704" y="2856931"/>
            <a:ext cx="4832601" cy="38077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783910" y="5272950"/>
            <a:ext cx="21675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Open Loop poles (K = 0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088943" y="3894161"/>
            <a:ext cx="368490" cy="34119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08561" y="3912445"/>
            <a:ext cx="304800" cy="67320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491553" y="3351834"/>
            <a:ext cx="2408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ocation of closed-loop poles with K = 1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4285397" y="5026925"/>
            <a:ext cx="40091" cy="2460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3869141" y="5809397"/>
            <a:ext cx="456347" cy="2076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325489" y="5640120"/>
            <a:ext cx="1911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oop TF zeros (roots of numerator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536341" y="3062154"/>
            <a:ext cx="222913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an interactively move magenta squares – this is changing the gain 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s K increases CL poles approach zeros are move out along an asympto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 this case there is a branch always in RHP, Unstable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5621440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: Longitudinal Dynamics of UH-60 in Hov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4961" y="669958"/>
            <a:ext cx="7886700" cy="2887558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/>
              <a:t>Why can’t we stabilize? In this case we are using a gain with the wrong sign.  Need a negative gain. Why?</a:t>
            </a:r>
          </a:p>
          <a:p>
            <a:r>
              <a:rPr lang="en-US" sz="2000" dirty="0"/>
              <a:t>Recall that positive longitudinal cyclic, </a:t>
            </a:r>
            <a:r>
              <a:rPr lang="en-US" sz="2000" i="1" dirty="0" err="1">
                <a:latin typeface="Symbol" panose="05050102010706020507" pitchFamily="18" charset="2"/>
              </a:rPr>
              <a:t>d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ng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  <a:r>
              <a:rPr lang="en-US" sz="2000" dirty="0"/>
              <a:t> ,leads to nose up change in pitch attitude, </a:t>
            </a:r>
            <a:r>
              <a:rPr lang="en-US" sz="2000" i="1" dirty="0" err="1">
                <a:latin typeface="Symbol" panose="05050102010706020507" pitchFamily="18" charset="2"/>
              </a:rPr>
              <a:t>Dq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  <a:r>
              <a:rPr lang="en-US" sz="2000" dirty="0"/>
              <a:t>.  This will tend to make the rotorcraft accelerate backwards, a negative change in long. speed, </a:t>
            </a:r>
            <a:r>
              <a:rPr lang="en-US" sz="2000" i="1" dirty="0">
                <a:latin typeface="Symbol" panose="05050102010706020507" pitchFamily="18" charset="2"/>
              </a:rPr>
              <a:t>D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0</a:t>
            </a:r>
          </a:p>
          <a:p>
            <a:r>
              <a:rPr lang="en-US" sz="2000" dirty="0">
                <a:cs typeface="Times New Roman" panose="02020603050405020304" pitchFamily="18" charset="0"/>
              </a:rPr>
              <a:t>Thus, the feedback control strategy will not work.  Need a negative gain.</a:t>
            </a:r>
          </a:p>
          <a:p>
            <a:r>
              <a:rPr lang="en-US" sz="2000" dirty="0">
                <a:cs typeface="Times New Roman" panose="02020603050405020304" pitchFamily="18" charset="0"/>
              </a:rPr>
              <a:t>Use the following: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ltool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G,-1); Uses negative gain 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%OR 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ltool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-G); Will result in the same root locus</a:t>
            </a: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7821" t="27508" r="5277"/>
          <a:stretch/>
        </p:blipFill>
        <p:spPr>
          <a:xfrm>
            <a:off x="1100920" y="3661182"/>
            <a:ext cx="3404651" cy="31071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79159" y="3893195"/>
            <a:ext cx="3472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Will stabilize with K &lt; -120 % / (</a:t>
            </a:r>
            <a:r>
              <a:rPr lang="en-US" sz="1600" dirty="0" err="1">
                <a:solidFill>
                  <a:srgbClr val="FF0000"/>
                </a:solidFill>
              </a:rPr>
              <a:t>ft</a:t>
            </a:r>
            <a:r>
              <a:rPr lang="en-US" sz="1600" dirty="0">
                <a:solidFill>
                  <a:srgbClr val="FF0000"/>
                </a:solidFill>
              </a:rPr>
              <a:t>/sec)</a:t>
            </a:r>
          </a:p>
          <a:p>
            <a:r>
              <a:rPr lang="en-US" sz="1600" dirty="0">
                <a:solidFill>
                  <a:srgbClr val="FF0000"/>
                </a:solidFill>
              </a:rPr>
              <a:t>Is this practical? </a:t>
            </a:r>
          </a:p>
        </p:txBody>
      </p:sp>
      <p:cxnSp>
        <p:nvCxnSpPr>
          <p:cNvPr id="6" name="Straight Arrow Connector 5"/>
          <p:cNvCxnSpPr>
            <a:stCxn id="5" idx="1"/>
          </p:cNvCxnSpPr>
          <p:nvPr/>
        </p:nvCxnSpPr>
        <p:spPr>
          <a:xfrm flipH="1" flipV="1">
            <a:off x="3684895" y="3982678"/>
            <a:ext cx="1294264" cy="2029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3373271" y="5058576"/>
            <a:ext cx="1294264" cy="2029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794914" y="5005488"/>
            <a:ext cx="3472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Approximate pole zero cancellation for the heave mode.  So this pole does not move</a:t>
            </a:r>
          </a:p>
        </p:txBody>
      </p:sp>
    </p:spTree>
    <p:extLst>
      <p:ext uri="{BB962C8B-B14F-4D97-AF65-F5344CB8AC3E}">
        <p14:creationId xmlns:p14="http://schemas.microsoft.com/office/powerpoint/2010/main" val="40752109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805758"/>
            <a:ext cx="7886700" cy="5872545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Feedback control via velocity feedback is not practical.</a:t>
            </a:r>
          </a:p>
          <a:p>
            <a:r>
              <a:rPr lang="en-US" dirty="0"/>
              <a:t>The gain is extremely large – would use full control through for less than 1 </a:t>
            </a:r>
            <a:r>
              <a:rPr lang="en-US" dirty="0" err="1"/>
              <a:t>ft</a:t>
            </a:r>
            <a:r>
              <a:rPr lang="en-US" dirty="0"/>
              <a:t>/sec tracking error in velocity!</a:t>
            </a:r>
          </a:p>
          <a:p>
            <a:r>
              <a:rPr lang="en-US" dirty="0"/>
              <a:t>Even if stabilized with extremely high gain the closed loop poles would have a pair of complex poles (oscillatory mode) with damping ratio around 0.06 and frequency of 2.7 rad/sec.  This is very poor damping</a:t>
            </a:r>
          </a:p>
          <a:p>
            <a:r>
              <a:rPr lang="en-US" dirty="0"/>
              <a:t>Suppose there is no AFCS, and pilot acts as feedback system: A pilot cannot control a rotorcraft using only compensation on position or velocity.  Need to control </a:t>
            </a:r>
            <a:r>
              <a:rPr lang="en-US" i="1" dirty="0"/>
              <a:t>attitude as well.</a:t>
            </a:r>
          </a:p>
          <a:p>
            <a:r>
              <a:rPr lang="en-US" dirty="0"/>
              <a:t>Repeat exercise using attitude feedback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gain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dirty="0"/>
              <a:t> is in (% long. stick) / (pitch attitude in radians)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: Longitudinal Dynamics of UH-60 in Hover</a:t>
            </a:r>
          </a:p>
        </p:txBody>
      </p:sp>
      <p:sp>
        <p:nvSpPr>
          <p:cNvPr id="5" name="Rectangle 4"/>
          <p:cNvSpPr/>
          <p:nvPr/>
        </p:nvSpPr>
        <p:spPr>
          <a:xfrm>
            <a:off x="3166276" y="4580262"/>
            <a:ext cx="633882" cy="61414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US" baseline="-25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42428" y="4580262"/>
            <a:ext cx="602777" cy="61414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7" name="Straight Arrow Connector 6"/>
          <p:cNvCxnSpPr>
            <a:stCxn id="5" idx="3"/>
            <a:endCxn id="6" idx="1"/>
          </p:cNvCxnSpPr>
          <p:nvPr/>
        </p:nvCxnSpPr>
        <p:spPr>
          <a:xfrm>
            <a:off x="3800158" y="4887337"/>
            <a:ext cx="74227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145205" y="4887336"/>
            <a:ext cx="72105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828798" y="4885061"/>
            <a:ext cx="72105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549855" y="4684894"/>
            <a:ext cx="404884" cy="40488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10" idx="6"/>
            <a:endCxn id="5" idx="1"/>
          </p:cNvCxnSpPr>
          <p:nvPr/>
        </p:nvCxnSpPr>
        <p:spPr>
          <a:xfrm>
            <a:off x="2954739" y="4887336"/>
            <a:ext cx="211537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endCxn id="10" idx="4"/>
          </p:cNvCxnSpPr>
          <p:nvPr/>
        </p:nvCxnSpPr>
        <p:spPr>
          <a:xfrm flipV="1">
            <a:off x="2752297" y="5089778"/>
            <a:ext cx="0" cy="5231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752297" y="5612943"/>
            <a:ext cx="2659037" cy="0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411334" y="4885062"/>
            <a:ext cx="0" cy="727881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602885" y="443873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m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786248" y="4485232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415064" y="4486034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334302" y="4515729"/>
            <a:ext cx="327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484929" y="4991716"/>
            <a:ext cx="327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47406"/>
              </p:ext>
            </p:extLst>
          </p:nvPr>
        </p:nvGraphicFramePr>
        <p:xfrm>
          <a:off x="6161773" y="4542942"/>
          <a:ext cx="17287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393480" progId="Equation.DSMT4">
                  <p:embed/>
                </p:oleObj>
              </mc:Choice>
              <mc:Fallback>
                <p:oleObj name="Equation" r:id="rId2" imgW="107928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61773" y="4542942"/>
                        <a:ext cx="1728787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60236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176196748B9E458A305F3082D3A89F" ma:contentTypeVersion="10" ma:contentTypeDescription="Create a new document." ma:contentTypeScope="" ma:versionID="1dc142d26eb1daa628c1a7fd4463debb">
  <xsd:schema xmlns:xsd="http://www.w3.org/2001/XMLSchema" xmlns:xs="http://www.w3.org/2001/XMLSchema" xmlns:p="http://schemas.microsoft.com/office/2006/metadata/properties" xmlns:ns3="3813a407-ade3-41a7-ae2b-5abd5c499ef8" targetNamespace="http://schemas.microsoft.com/office/2006/metadata/properties" ma:root="true" ma:fieldsID="93c25ad2b59e5a1882817f51fa956ad6" ns3:_="">
    <xsd:import namespace="3813a407-ade3-41a7-ae2b-5abd5c499ef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813a407-ade3-41a7-ae2b-5abd5c499ef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5599A99-676A-4B25-92BB-05B8D19D143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68AA64F-3BC1-4CC4-9433-744DA7D722DB}">
  <ds:schemaRefs>
    <ds:schemaRef ds:uri="http://purl.org/dc/dcmitype/"/>
    <ds:schemaRef ds:uri="http://schemas.microsoft.com/office/infopath/2007/PartnerControls"/>
    <ds:schemaRef ds:uri="http://schemas.microsoft.com/office/2006/metadata/properties"/>
    <ds:schemaRef ds:uri="http://schemas.microsoft.com/office/2006/documentManagement/types"/>
    <ds:schemaRef ds:uri="3813a407-ade3-41a7-ae2b-5abd5c499ef8"/>
    <ds:schemaRef ds:uri="http://www.w3.org/XML/1998/namespace"/>
    <ds:schemaRef ds:uri="http://purl.org/dc/elements/1.1/"/>
    <ds:schemaRef ds:uri="http://schemas.openxmlformats.org/package/2006/metadata/core-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17C9D8CA-625C-4554-824E-C1C3D011EC0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813a407-ade3-41a7-ae2b-5abd5c499e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583</TotalTime>
  <Words>1638</Words>
  <Application>Microsoft Office PowerPoint</Application>
  <PresentationFormat>On-screen Show (4:3)</PresentationFormat>
  <Paragraphs>193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libri</vt:lpstr>
      <vt:lpstr>Calibri Light</vt:lpstr>
      <vt:lpstr>Courier New</vt:lpstr>
      <vt:lpstr>Symbol</vt:lpstr>
      <vt:lpstr>Times New Roman</vt:lpstr>
      <vt:lpstr>Office Theme</vt:lpstr>
      <vt:lpstr>Equation</vt:lpstr>
      <vt:lpstr>MathType 7.0 Equation</vt:lpstr>
      <vt:lpstr>Stability with Feedback</vt:lpstr>
      <vt:lpstr>Stability with Feedback</vt:lpstr>
      <vt:lpstr>Stability with Feedback</vt:lpstr>
      <vt:lpstr>Stability with Feedback</vt:lpstr>
      <vt:lpstr>Stability with Feedback</vt:lpstr>
      <vt:lpstr>Example: Longitudinal Dynamics of UH-60 in Hover</vt:lpstr>
      <vt:lpstr>Example: Longitudinal Dynamics of UH-60 in Hover</vt:lpstr>
      <vt:lpstr>Example: Longitudinal Dynamics of UH-60 in Hover</vt:lpstr>
      <vt:lpstr>Example: Longitudinal Dynamics of UH-60 in Hover</vt:lpstr>
      <vt:lpstr>Example: Longitudinal Dynamics of UH-60 in Hover</vt:lpstr>
      <vt:lpstr>Example: Longitudinal Dynamics of UH-60 in Hover</vt:lpstr>
      <vt:lpstr>Example: Longitudinal Dynamics of UH-60 in Hover</vt:lpstr>
      <vt:lpstr>Example: Longitudinal Dynamics of UH-60 in Hover</vt:lpstr>
      <vt:lpstr>Example: Longitudinal Dynamics of UH-60 in Hove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duced Order Linear Models</dc:title>
  <dc:creator>Horn, Joseph Francis</dc:creator>
  <cp:lastModifiedBy>Joe Horn</cp:lastModifiedBy>
  <cp:revision>178</cp:revision>
  <dcterms:created xsi:type="dcterms:W3CDTF">2020-03-15T15:03:59Z</dcterms:created>
  <dcterms:modified xsi:type="dcterms:W3CDTF">2022-04-05T14:02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1176196748B9E458A305F3082D3A89F</vt:lpwstr>
  </property>
</Properties>
</file>